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306" r:id="rId2"/>
    <p:sldId id="395" r:id="rId3"/>
    <p:sldId id="401" r:id="rId4"/>
    <p:sldId id="396" r:id="rId5"/>
    <p:sldId id="402" r:id="rId6"/>
    <p:sldId id="397" r:id="rId7"/>
  </p:sldIdLst>
  <p:sldSz cx="9144000" cy="6858000" type="screen4x3"/>
  <p:notesSz cx="9601200" cy="7315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05" d="100"/>
          <a:sy n="105" d="100"/>
        </p:scale>
        <p:origin x="-904" y="-104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6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7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8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718801" y="2419350"/>
            <a:ext cx="7614811" cy="3229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54687" y="2171131"/>
            <a:ext cx="7824070" cy="3622487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4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358568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		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</a:t>
            </a: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8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03C11430-3E20-4689-8402-8D86748BEC1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93161"/>
              </p:ext>
            </p:extLst>
          </p:nvPr>
        </p:nvGraphicFramePr>
        <p:xfrm>
          <a:off x="144463" y="2084388"/>
          <a:ext cx="7962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8"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84388"/>
                        <a:ext cx="79629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62333"/>
              </p:ext>
            </p:extLst>
          </p:nvPr>
        </p:nvGraphicFramePr>
        <p:xfrm>
          <a:off x="563563" y="3903663"/>
          <a:ext cx="81168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9" name="Equation" r:id="rId6" imgW="1435100" imgH="381000" progId="Equation.DSMT4">
                  <p:embed/>
                </p:oleObj>
              </mc:Choice>
              <mc:Fallback>
                <p:oleObj name="Equation" r:id="rId6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03663"/>
                        <a:ext cx="8116887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0</TotalTime>
  <Words>163</Words>
  <Application>Microsoft Macintosh PowerPoint</Application>
  <PresentationFormat>On-screen Show (4:3)</PresentationFormat>
  <Paragraphs>39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1_Default Design</vt:lpstr>
      <vt:lpstr>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17</cp:revision>
  <cp:lastPrinted>2012-04-23T21:11:53Z</cp:lastPrinted>
  <dcterms:created xsi:type="dcterms:W3CDTF">2011-04-25T16:32:47Z</dcterms:created>
  <dcterms:modified xsi:type="dcterms:W3CDTF">2012-04-23T21:11:58Z</dcterms:modified>
</cp:coreProperties>
</file>